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4" r:id="rId2"/>
    <p:sldId id="262" r:id="rId3"/>
    <p:sldId id="263" r:id="rId4"/>
    <p:sldId id="264" r:id="rId5"/>
    <p:sldId id="302" r:id="rId6"/>
    <p:sldId id="275" r:id="rId7"/>
    <p:sldId id="303" r:id="rId8"/>
    <p:sldId id="304" r:id="rId9"/>
    <p:sldId id="277" r:id="rId10"/>
    <p:sldId id="27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24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0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34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1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39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228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894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67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472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76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95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415CA-5267-49EB-AC66-7A26855FD63A}" type="datetimeFigureOut">
              <a:rPr lang="en-US" smtClean="0"/>
              <a:t>2023-0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46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microsoft.com/office/2007/relationships/hdphoto" Target="../media/hdphoto4.wdp"/><Relationship Id="rId3" Type="http://schemas.openxmlformats.org/officeDocument/2006/relationships/image" Target="../media/image26.png"/><Relationship Id="rId7" Type="http://schemas.openxmlformats.org/officeDocument/2006/relationships/image" Target="../media/image260.png"/><Relationship Id="rId12" Type="http://schemas.openxmlformats.org/officeDocument/2006/relationships/image" Target="../media/image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0.png"/><Relationship Id="rId10" Type="http://schemas.microsoft.com/office/2007/relationships/hdphoto" Target="../media/hdphoto3.wdp"/><Relationship Id="rId9" Type="http://schemas.openxmlformats.org/officeDocument/2006/relationships/image" Target="../media/image4.png"/><Relationship Id="rId1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0.png"/><Relationship Id="rId7" Type="http://schemas.openxmlformats.org/officeDocument/2006/relationships/image" Target="../media/image84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5" Type="http://schemas.microsoft.com/office/2007/relationships/hdphoto" Target="../media/hdphoto5.wdp"/><Relationship Id="rId10" Type="http://schemas.openxmlformats.org/officeDocument/2006/relationships/image" Target="../media/image87.png"/><Relationship Id="rId4" Type="http://schemas.openxmlformats.org/officeDocument/2006/relationships/image" Target="../media/image6.png"/><Relationship Id="rId9" Type="http://schemas.openxmlformats.org/officeDocument/2006/relationships/image" Target="../media/image8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0.png"/><Relationship Id="rId5" Type="http://schemas.microsoft.com/office/2007/relationships/hdphoto" Target="../media/hdphoto6.wdp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74686" y="152400"/>
            <a:ext cx="1903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it vector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2524" y="2825315"/>
                <a:ext cx="4876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a vect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 a unit vector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ame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irection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s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i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given by: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24" y="2825315"/>
                <a:ext cx="487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250" t="-3419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0" y="3854195"/>
                <a:ext cx="1987532" cy="7866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 =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854195"/>
                <a:ext cx="1987532" cy="7866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71" y="2667000"/>
            <a:ext cx="3972218" cy="257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65118" y="973795"/>
            <a:ext cx="5502282" cy="1381780"/>
            <a:chOff x="365118" y="973795"/>
            <a:chExt cx="5502282" cy="1381780"/>
          </a:xfrm>
        </p:grpSpPr>
        <p:sp>
          <p:nvSpPr>
            <p:cNvPr id="7" name="Rounded Rectangle 6"/>
            <p:cNvSpPr/>
            <p:nvPr/>
          </p:nvSpPr>
          <p:spPr>
            <a:xfrm>
              <a:off x="365118" y="973795"/>
              <a:ext cx="5426081" cy="1381780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561062" y="1765085"/>
              <a:ext cx="53063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A unit vector is a </a:t>
              </a:r>
              <a:r>
                <a:rPr lang="en-US" sz="2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ctor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hose </a:t>
              </a:r>
              <a:r>
                <a:rPr lang="en-US" sz="20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ngth is </a:t>
              </a:r>
              <a:r>
                <a:rPr lang="en-US" sz="2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545181" y="1153145"/>
              <a:ext cx="1362456" cy="469229"/>
            </a:xfrm>
            <a:prstGeom prst="roundRect">
              <a:avLst/>
            </a:prstGeom>
            <a:ln>
              <a:noFill/>
              <a:headEnd type="none" w="med" len="med"/>
              <a:tailEnd type="none" w="med" len="med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>
                  <a:solidFill>
                    <a:schemeClr val="tx1"/>
                  </a:solidFill>
                  <a:latin typeface="Arial" charset="0"/>
                </a:rPr>
                <a:t>Definition</a:t>
              </a:r>
              <a:endParaRPr lang="en-US" dirty="0">
                <a:solidFill>
                  <a:schemeClr val="tx1"/>
                </a:solidFill>
                <a:latin typeface="Arial" charset="0"/>
              </a:endParaRPr>
            </a:p>
            <a:p>
              <a:r>
                <a:rPr lang="en-US" dirty="0" smtClean="0">
                  <a:solidFill>
                    <a:schemeClr val="tx1"/>
                  </a:solidFill>
                  <a:latin typeface="Arial" charset="0"/>
                </a:rPr>
                <a:t> 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6096000" y="1480019"/>
            <a:ext cx="2648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t gives direction only!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7771" y="5412244"/>
                <a:ext cx="7620000" cy="1147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         </m:t>
                      </m:r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+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+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1" y="5412244"/>
                <a:ext cx="7620000" cy="11473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83312" y="4640821"/>
                <a:ext cx="1787477" cy="949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12" y="4640821"/>
                <a:ext cx="1787477" cy="94910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73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9" grpId="0"/>
      <p:bldP spid="11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28600"/>
            <a:ext cx="2993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</a:t>
            </a:r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Relationship between lines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91440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– D: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66800"/>
            <a:ext cx="4175125" cy="10382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685800" y="2858551"/>
            <a:ext cx="1045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 </a:t>
            </a:r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D:    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6290" y="3227883"/>
            <a:ext cx="76867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Arial "/>
              </a:rPr>
              <a:t>●  the lines are</a:t>
            </a:r>
            <a:r>
              <a:rPr lang="en-GB" sz="1600" b="1" dirty="0">
                <a:latin typeface="Arial "/>
              </a:rPr>
              <a:t> coplanar</a:t>
            </a:r>
            <a:r>
              <a:rPr lang="en-GB" sz="1600" dirty="0">
                <a:latin typeface="Arial "/>
              </a:rPr>
              <a:t> (they lie in the same plane). They could be</a:t>
            </a:r>
            <a:r>
              <a:rPr lang="en-GB" sz="1600" dirty="0" smtClean="0">
                <a:latin typeface="Arial "/>
              </a:rPr>
              <a:t>:</a:t>
            </a:r>
          </a:p>
          <a:p>
            <a:endParaRPr lang="en-US" sz="1600" dirty="0">
              <a:latin typeface="Arial "/>
            </a:endParaRPr>
          </a:p>
          <a:p>
            <a:r>
              <a:rPr lang="en-GB" sz="1600" dirty="0">
                <a:latin typeface="Arial "/>
              </a:rPr>
              <a:t>  </a:t>
            </a:r>
            <a:r>
              <a:rPr lang="en-GB" sz="1600" dirty="0" smtClean="0">
                <a:latin typeface="Arial "/>
              </a:rPr>
              <a:t>  </a:t>
            </a:r>
            <a:r>
              <a:rPr lang="en-GB" sz="1600" dirty="0">
                <a:latin typeface="Arial "/>
              </a:rPr>
              <a:t>▪ intersecting    </a:t>
            </a:r>
            <a:r>
              <a:rPr lang="en-GB" sz="1600" dirty="0" smtClean="0">
                <a:latin typeface="Arial "/>
              </a:rPr>
              <a:t>             </a:t>
            </a:r>
            <a:r>
              <a:rPr lang="en-GB" sz="1600" dirty="0">
                <a:latin typeface="Arial "/>
              </a:rPr>
              <a:t>▪ parallel         </a:t>
            </a:r>
            <a:r>
              <a:rPr lang="en-GB" sz="1600" dirty="0" smtClean="0">
                <a:latin typeface="Arial "/>
              </a:rPr>
              <a:t>         </a:t>
            </a:r>
            <a:r>
              <a:rPr lang="en-GB" sz="1600" dirty="0">
                <a:latin typeface="Arial "/>
              </a:rPr>
              <a:t>▪ coincident</a:t>
            </a:r>
            <a:endParaRPr lang="en-US" sz="1600" dirty="0">
              <a:latin typeface="Arial 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4495800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●  the lines are </a:t>
            </a:r>
            <a:r>
              <a:rPr lang="en-GB" b="1" dirty="0"/>
              <a:t>not coplanar</a:t>
            </a:r>
            <a:r>
              <a:rPr lang="en-GB" dirty="0"/>
              <a:t> and are therefore </a:t>
            </a:r>
            <a:r>
              <a:rPr lang="en-GB" b="1" dirty="0" smtClean="0"/>
              <a:t>skew</a:t>
            </a:r>
          </a:p>
          <a:p>
            <a:r>
              <a:rPr lang="en-GB" b="1" dirty="0"/>
              <a:t> </a:t>
            </a:r>
            <a:r>
              <a:rPr lang="en-GB" b="1" dirty="0" smtClean="0"/>
              <a:t>     </a:t>
            </a:r>
            <a:r>
              <a:rPr lang="en-GB" dirty="0"/>
              <a:t>(neither parallel nor intersect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5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381000" y="2057400"/>
            <a:ext cx="5181600" cy="990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95400" y="141161"/>
            <a:ext cx="673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d COLLINEAR VECTORS 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457201" y="2161083"/>
                <a:ext cx="4876800" cy="74353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 smtClean="0"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      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→ </m:t>
                    </m:r>
                    <m:acc>
                      <m:accPr>
                        <m:chr m:val="⃗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|| </m:t>
                    </m:r>
                    <m:acc>
                      <m:accPr>
                        <m:chr m:val="⃗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GB" sz="16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endParaRPr lang="en-US" sz="16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1" y="2161083"/>
                <a:ext cx="4876800" cy="74353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59451" y="1001248"/>
            <a:ext cx="4335011" cy="908525"/>
            <a:chOff x="609601" y="5105400"/>
            <a:chExt cx="3737700" cy="1002155"/>
          </a:xfrm>
        </p:grpSpPr>
        <p:sp>
          <p:nvSpPr>
            <p:cNvPr id="7" name="Rounded Rectangle 6"/>
            <p:cNvSpPr/>
            <p:nvPr/>
          </p:nvSpPr>
          <p:spPr>
            <a:xfrm>
              <a:off x="609601" y="5105400"/>
              <a:ext cx="3737700" cy="793409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707571" y="5276500"/>
                  <a:ext cx="3633728" cy="8310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𝑖𝑠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𝑝𝑎𝑟𝑎𝑙𝑙𝑒𝑙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𝑡𝑜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⇔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GB" sz="2000" i="1">
                          <a:latin typeface="Cambria Math"/>
                        </a:rPr>
                        <m:t>= </m:t>
                      </m:r>
                      <m:r>
                        <a:rPr lang="en-GB" sz="2000" i="1">
                          <a:latin typeface="Cambria Math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a:rPr lang="en-GB" sz="2000" i="1">
                          <a:latin typeface="Cambria Math"/>
                        </a:rPr>
                        <m:t>𝑘</m:t>
                      </m:r>
                      <m:r>
                        <a:rPr lang="en-GB" sz="2000" i="1">
                          <a:latin typeface="Cambria Math"/>
                        </a:rPr>
                        <m:t>𝜀</m:t>
                      </m:r>
                      <m:r>
                        <a:rPr lang="en-GB" sz="2000" i="1">
                          <a:latin typeface="Cambria Math"/>
                        </a:rPr>
                        <m:t>𝑅</m:t>
                      </m:r>
                    </m:oMath>
                  </a14:m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571" y="5276500"/>
                  <a:ext cx="3633728" cy="83105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4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41366"/>
            <a:ext cx="1600200" cy="138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3077" y="3754007"/>
                <a:ext cx="5141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𝑜𝑖𝑛𝑡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𝑟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𝑐𝑜𝑙𝑙𝑖𝑛𝑒𝑎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𝑓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𝑦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𝑖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𝑎𝑚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𝑖𝑛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77" y="3754007"/>
                <a:ext cx="5141279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673077" y="3698014"/>
            <a:ext cx="5141279" cy="48131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08807" y="4265491"/>
                <a:ext cx="5957978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𝑟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𝑐𝑜𝑙𝑙𝑖𝑛𝑒𝑎𝑟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⇔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𝑓𝑜𝑟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𝑠𝑜𝑚𝑒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𝑠𝑐𝑎𝑙𝑎𝑟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807" y="4265491"/>
                <a:ext cx="5957978" cy="404791"/>
              </a:xfrm>
              <a:prstGeom prst="rect">
                <a:avLst/>
              </a:prstGeom>
              <a:blipFill rotWithShape="1"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53980" y="4876800"/>
                <a:ext cx="42739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latin typeface="Cambria Math"/>
                        </a:rPr>
                        <m:t>𝑜𝑛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𝑐𝑜𝑚𝑚𝑜𝑛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𝑝𝑜𝑖𝑛𝑡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𝑎𝑛𝑑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𝑡h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𝑠𝑎𝑚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𝑑𝑖𝑟𝑒𝑐𝑡𝑖𝑜𝑛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980" y="4876800"/>
                <a:ext cx="4273926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94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152400"/>
            <a:ext cx="51908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RE  3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INTS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LLINEAR ?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8455" y="3966753"/>
            <a:ext cx="79683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 that P(0, 2, 4), Q(10, 0, 0) and R(5, 1, 2) are collinear.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9971" y="5613170"/>
                <a:ext cx="7086600" cy="747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𝑄𝑅</m:t>
                        </m:r>
                      </m:e>
                    </m:acc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𝑎𝑛𝑑</m:t>
                    </m:r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𝑃𝑅</m:t>
                        </m:r>
                      </m:e>
                    </m:acc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   </m:t>
                    </m:r>
                  </m:oMath>
                </a14:m>
                <a:r>
                  <a:rPr lang="en-GB" sz="20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ve a common direction and a common point. </a:t>
                </a:r>
                <a:endParaRPr lang="en-US" sz="20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2000" dirty="0" smtClean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efore </a:t>
                </a:r>
                <a:r>
                  <a:rPr lang="en-GB" sz="20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, Q and R are collinear.  </a:t>
                </a:r>
                <a:endParaRPr lang="en-US" sz="20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1" y="5613170"/>
                <a:ext cx="7086600" cy="747256"/>
              </a:xfrm>
              <a:prstGeom prst="rect">
                <a:avLst/>
              </a:prstGeom>
              <a:blipFill rotWithShape="1">
                <a:blip r:embed="rId2"/>
                <a:stretch>
                  <a:fillRect l="-860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718456" y="4366863"/>
                <a:ext cx="7663544" cy="7905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𝑃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, 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𝑄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 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            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𝑄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 −1×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𝑃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  </m:t>
                      </m:r>
                    </m:oMath>
                  </m:oMathPara>
                </a14:m>
                <a:endParaRPr lang="en-US" sz="20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456" y="4366863"/>
                <a:ext cx="7663544" cy="790575"/>
              </a:xfrm>
              <a:prstGeom prst="rect">
                <a:avLst/>
              </a:prstGeom>
              <a:blipFill rotWithShape="1">
                <a:blip r:embed="rId3"/>
                <a:stretch>
                  <a:fillRect b="-238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6200" y="870857"/>
            <a:ext cx="861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 "/>
              </a:rPr>
              <a:t>How can you check it: 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 "/>
              </a:rPr>
              <a:t>Form two vectors with these three points. </a:t>
            </a:r>
          </a:p>
          <a:p>
            <a:r>
              <a:rPr lang="en-US" sz="2000" dirty="0">
                <a:latin typeface="Arial "/>
              </a:rPr>
              <a:t> </a:t>
            </a:r>
            <a:r>
              <a:rPr lang="en-US" sz="2000" dirty="0" smtClean="0">
                <a:latin typeface="Arial "/>
              </a:rPr>
              <a:t>      They will definitely have one common point.</a:t>
            </a:r>
          </a:p>
          <a:p>
            <a:pPr marL="457200" indent="-457200">
              <a:lnSpc>
                <a:spcPct val="150000"/>
              </a:lnSpc>
              <a:buAutoNum type="arabicPeriod" startAt="2"/>
            </a:pPr>
            <a:r>
              <a:rPr lang="en-US" sz="2000" dirty="0" smtClean="0">
                <a:latin typeface="Arial "/>
              </a:rPr>
              <a:t>Check if these two vectors are parallel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33400" y="3886200"/>
            <a:ext cx="7413171" cy="2667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6200" y="2530902"/>
            <a:ext cx="8305800" cy="861774"/>
            <a:chOff x="76200" y="2530902"/>
            <a:chExt cx="8305800" cy="861774"/>
          </a:xfrm>
        </p:grpSpPr>
        <p:sp>
          <p:nvSpPr>
            <p:cNvPr id="9" name="Rounded Rectangle 8"/>
            <p:cNvSpPr/>
            <p:nvPr/>
          </p:nvSpPr>
          <p:spPr>
            <a:xfrm>
              <a:off x="76200" y="2530902"/>
              <a:ext cx="8077200" cy="86177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228600" y="2530902"/>
                  <a:ext cx="8153400" cy="8617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dirty="0" smtClean="0">
                      <a:latin typeface="Arial "/>
                    </a:rPr>
                    <a:t> </a:t>
                  </a:r>
                  <a:r>
                    <a:rPr lang="en-US" sz="2000" dirty="0" smtClean="0">
                      <a:latin typeface="Arial "/>
                    </a:rPr>
                    <a:t>If two vectors have a common point and are parallel (or antiparallel)</a:t>
                  </a:r>
                </a:p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∴</m:t>
                      </m:r>
                    </m:oMath>
                  </a14:m>
                  <a:r>
                    <a:rPr lang="en-US" sz="2000" dirty="0" smtClean="0">
                      <a:latin typeface="Arial "/>
                    </a:rPr>
                    <a:t>  points are collinear.</a:t>
                  </a:r>
                  <a:endParaRPr lang="en-US" sz="2000" dirty="0">
                    <a:latin typeface="Arial 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2530902"/>
                  <a:ext cx="8153400" cy="86177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5" b="-119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66800"/>
            <a:ext cx="1371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971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0475" y="39431"/>
            <a:ext cx="67478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THE  DIVISION  OF 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A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LINE 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SEGMEN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05616" y="582397"/>
                <a:ext cx="6781800" cy="43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 smtClean="0">
                    <a:latin typeface="Arial "/>
                  </a:rPr>
                  <a:t>X</a:t>
                </a:r>
                <a:r>
                  <a:rPr lang="en-US" sz="2000" dirty="0">
                    <a:latin typeface="Arial "/>
                  </a:rPr>
                  <a:t> divides </a:t>
                </a:r>
                <a:r>
                  <a:rPr lang="en-US" sz="2000" b="1" dirty="0">
                    <a:latin typeface="Arial "/>
                  </a:rPr>
                  <a:t>[</a:t>
                </a:r>
                <a:r>
                  <a:rPr lang="en-US" sz="2000" b="1" dirty="0" smtClean="0">
                    <a:latin typeface="Arial "/>
                  </a:rPr>
                  <a:t>AB]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≡</m:t>
                    </m:r>
                    <m:acc>
                      <m:accPr>
                        <m:chr m:val="̅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b="1" i="0" smtClean="0">
                            <a:latin typeface="Cambria Math"/>
                            <a:ea typeface="Cambria Math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2000" b="1" dirty="0" smtClean="0">
                    <a:latin typeface="Arial "/>
                  </a:rPr>
                  <a:t>  </a:t>
                </a:r>
                <a:r>
                  <a:rPr lang="en-US" sz="2000" dirty="0" smtClean="0">
                    <a:latin typeface="Arial "/>
                  </a:rPr>
                  <a:t>in </a:t>
                </a:r>
                <a:r>
                  <a:rPr lang="en-US" sz="2000" dirty="0">
                    <a:latin typeface="Arial "/>
                  </a:rPr>
                  <a:t>the rati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en-US" sz="2000" i="1">
                        <a:latin typeface="Cambria Math"/>
                      </a:rPr>
                      <m:t>: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latin typeface="Arial "/>
                  </a:rPr>
                  <a:t>  mean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: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en-US" sz="2000" i="1">
                        <a:latin typeface="Cambria Math"/>
                      </a:rPr>
                      <m:t> :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</m:oMath>
                </a14:m>
                <a:endParaRPr lang="en-US" sz="20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16" y="582397"/>
                <a:ext cx="6781800" cy="439479"/>
              </a:xfrm>
              <a:prstGeom prst="rect">
                <a:avLst/>
              </a:prstGeom>
              <a:blipFill rotWithShape="1">
                <a:blip r:embed="rId2"/>
                <a:stretch>
                  <a:fillRect l="-898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8452" y="1711346"/>
            <a:ext cx="26470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INTERNAL DIVISION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452" y="2111456"/>
            <a:ext cx="2945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 "/>
                <a:ea typeface="Times New Roman" pitchFamily="18" charset="0"/>
                <a:cs typeface="Calibri" pitchFamily="34" charset="0"/>
              </a:rPr>
              <a:t>P divides [AB] internall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 "/>
                <a:ea typeface="Times New Roman" pitchFamily="18" charset="0"/>
                <a:cs typeface="Calibri" pitchFamily="34" charset="0"/>
              </a:rPr>
              <a:t>in ratio 1:3. Find P 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Arial 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452" y="3857368"/>
            <a:ext cx="2874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"/>
              </a:rPr>
              <a:t> </a:t>
            </a:r>
            <a:r>
              <a:rPr lang="en-US" sz="2000" i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XTERNAL </a:t>
            </a:r>
            <a:r>
              <a:rPr lang="en-US" sz="20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DIVISION </a:t>
            </a:r>
            <a:endParaRPr lang="en-US" sz="2000" dirty="0">
              <a:solidFill>
                <a:srgbClr val="0066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310" y="427791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X </a:t>
            </a:r>
            <a:r>
              <a:rPr lang="en-US" sz="2000" dirty="0">
                <a:solidFill>
                  <a:srgbClr val="006666"/>
                </a:solidFill>
                <a:latin typeface="Arial "/>
              </a:rPr>
              <a:t>divide [AB] externally in ratio 2:1, </a:t>
            </a:r>
            <a:endParaRPr lang="en-US" sz="2000" dirty="0" smtClean="0">
              <a:solidFill>
                <a:srgbClr val="006666"/>
              </a:solidFill>
              <a:latin typeface="Arial "/>
            </a:endParaRPr>
          </a:p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or </a:t>
            </a:r>
          </a:p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X </a:t>
            </a:r>
            <a:r>
              <a:rPr lang="en-US" sz="2000" dirty="0">
                <a:solidFill>
                  <a:srgbClr val="006666"/>
                </a:solidFill>
                <a:latin typeface="Arial "/>
              </a:rPr>
              <a:t>divide [AB]  in ratio –</a:t>
            </a:r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2:1. Find Q</a:t>
            </a:r>
            <a:endParaRPr lang="en-US" sz="2000" dirty="0">
              <a:solidFill>
                <a:srgbClr val="006666"/>
              </a:solidFill>
              <a:latin typeface="Arial 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8225" y="1134139"/>
            <a:ext cx="2855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A =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(2, 7, 8)  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   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B 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=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( 2, 3, 12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)</a:t>
            </a:r>
            <a:endParaRPr lang="en-US" sz="1600" dirty="0">
              <a:solidFill>
                <a:srgbClr val="C00000"/>
              </a:solidFill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343948" y="2471972"/>
                <a:ext cx="1782091" cy="709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5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5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5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948" y="2471972"/>
                <a:ext cx="1782091" cy="70916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5497" y="2831873"/>
                <a:ext cx="3003258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𝑃𝐵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=1:3  </m:t>
                      </m:r>
                      <m:r>
                        <a:rPr lang="en-GB" sz="160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→</m:t>
                      </m:r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GB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" y="2831873"/>
                <a:ext cx="3003258" cy="5533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65016" y="5290113"/>
                <a:ext cx="1735603" cy="707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1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016" y="5290113"/>
                <a:ext cx="1735603" cy="70769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4398199" y="3390192"/>
            <a:ext cx="1811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7030A0"/>
                </a:solidFill>
              </a:rPr>
              <a:t>point P is (2, 6, 9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35310" y="6152744"/>
            <a:ext cx="202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6666"/>
                </a:solidFill>
              </a:rPr>
              <a:t>point Q is (2</a:t>
            </a:r>
            <a:r>
              <a:rPr lang="en-GB" dirty="0" smtClean="0">
                <a:solidFill>
                  <a:srgbClr val="006666"/>
                </a:solidFill>
              </a:rPr>
              <a:t>,– 1,16</a:t>
            </a:r>
            <a:r>
              <a:rPr lang="en-GB" dirty="0">
                <a:solidFill>
                  <a:srgbClr val="006666"/>
                </a:solidFill>
              </a:rPr>
              <a:t>)</a:t>
            </a:r>
            <a:endParaRPr lang="en-US" dirty="0">
              <a:solidFill>
                <a:srgbClr val="0066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18845" y="5601212"/>
                <a:ext cx="1612877" cy="370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𝑄</m:t>
                          </m:r>
                        </m:e>
                      </m:acc>
                      <m:r>
                        <a:rPr lang="en-GB" sz="1600" i="1">
                          <a:solidFill>
                            <a:srgbClr val="006666"/>
                          </a:solidFill>
                          <a:latin typeface="Cambria Math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𝑄𝐵</m:t>
                          </m:r>
                        </m:e>
                      </m:acc>
                      <m:r>
                        <a:rPr lang="en-GB" sz="1600" i="1">
                          <a:solidFill>
                            <a:srgbClr val="006666"/>
                          </a:solidFill>
                          <a:latin typeface="Cambria Math"/>
                        </a:rPr>
                        <m:t>=−2: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45" y="5601212"/>
                <a:ext cx="1612877" cy="370101"/>
              </a:xfrm>
              <a:prstGeom prst="rect">
                <a:avLst/>
              </a:prstGeom>
              <a:blipFill rotWithShape="0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35419" y="1523618"/>
            <a:ext cx="2472930" cy="1100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96142" y="1719625"/>
                <a:ext cx="135549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i="1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GB" i="1">
                          <a:solidFill>
                            <a:srgbClr val="7030A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142" y="1719625"/>
                <a:ext cx="1355499" cy="61093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60440" y="3909928"/>
            <a:ext cx="2664901" cy="14411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33769" y="4693277"/>
                <a:ext cx="1157817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𝐵𝑄</m:t>
                          </m:r>
                        </m:e>
                      </m:acc>
                      <m:r>
                        <a:rPr lang="en-GB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69" y="4693277"/>
                <a:ext cx="1157817" cy="404791"/>
              </a:xfrm>
              <a:prstGeom prst="rect">
                <a:avLst/>
              </a:prstGeom>
              <a:blipFill rotWithShape="0">
                <a:blip r:embed="rId1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7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  <p:bldP spid="9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1339334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line is completely determined by a fixed point and its direct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721606"/>
            <a:ext cx="7467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ing vectors gives us a very neat way of writing down an </a:t>
            </a:r>
            <a:r>
              <a:rPr lang="en-US" b="1" dirty="0"/>
              <a:t>equation</a:t>
            </a:r>
            <a:r>
              <a:rPr lang="en-US" dirty="0"/>
              <a:t> which gives the </a:t>
            </a:r>
            <a:r>
              <a:rPr lang="en-US" b="1" i="1" dirty="0"/>
              <a:t>position vector</a:t>
            </a:r>
            <a:r>
              <a:rPr lang="en-US" dirty="0"/>
              <a:t> of any point </a:t>
            </a:r>
            <a:r>
              <a:rPr lang="en-US" b="1" i="1" dirty="0"/>
              <a:t>P</a:t>
            </a:r>
            <a:r>
              <a:rPr lang="en-US" dirty="0"/>
              <a:t> on a given straight line. This method works equally well in </a:t>
            </a:r>
            <a:r>
              <a:rPr lang="en-US" b="1" dirty="0"/>
              <a:t>two</a:t>
            </a:r>
            <a:r>
              <a:rPr lang="en-US" dirty="0"/>
              <a:t> or </a:t>
            </a:r>
            <a:r>
              <a:rPr lang="en-US" b="1" dirty="0"/>
              <a:t>three</a:t>
            </a:r>
            <a:r>
              <a:rPr lang="en-US" dirty="0"/>
              <a:t> dimensions.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52400"/>
            <a:ext cx="1241366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600" b="1" i="1" cap="all" dirty="0">
                <a:gradFill>
                  <a:gsLst>
                    <a:gs pos="0">
                      <a:srgbClr val="7293C9"/>
                    </a:gs>
                    <a:gs pos="49000">
                      <a:srgbClr val="4B78BB"/>
                    </a:gs>
                    <a:gs pos="50000">
                      <a:srgbClr val="3268A9"/>
                    </a:gs>
                    <a:gs pos="92000">
                      <a:srgbClr val="2F5C92"/>
                    </a:gs>
                    <a:gs pos="100000">
                      <a:srgbClr val="2E5B90"/>
                    </a:gs>
                  </a:gsLst>
                  <a:lin ang="5400000" scaled="0"/>
                </a:gradFill>
                <a:effectLst>
                  <a:reflection blurRad="12700" stA="50000" endPos="50000" dist="5004" dir="5400000" sy="-100000"/>
                </a:effectLst>
                <a:ea typeface="Calibri"/>
                <a:cs typeface="Calibri"/>
              </a:rPr>
              <a:t>lines</a:t>
            </a:r>
            <a:endParaRPr lang="en-US" sz="36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7262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6501"/>
            <a:ext cx="8686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LINE </a:t>
            </a:r>
            <a:r>
              <a:rPr lang="en-GB" sz="1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 IN 2 – D and 3 – D COORDINATE SYSTEM 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495511"/>
            <a:ext cx="26280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● </a:t>
            </a:r>
            <a:r>
              <a:rPr lang="en-GB" sz="160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Vector </a:t>
            </a:r>
            <a:r>
              <a:rPr lang="en-GB" sz="16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 of a line</a:t>
            </a:r>
            <a:endParaRPr lang="en-US" sz="16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00" y="838200"/>
                <a:ext cx="6705600" cy="6211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The position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sz="1600" dirty="0">
                    <a:latin typeface="Arial "/>
                  </a:rPr>
                  <a:t> of </a:t>
                </a:r>
                <a:r>
                  <a:rPr lang="en-US" sz="1600" i="1" dirty="0">
                    <a:latin typeface="Arial "/>
                  </a:rPr>
                  <a:t>any</a:t>
                </a:r>
                <a:r>
                  <a:rPr lang="en-US" sz="1600" dirty="0">
                    <a:latin typeface="Arial "/>
                  </a:rPr>
                  <a:t> general point </a:t>
                </a:r>
                <a:r>
                  <a:rPr lang="en-US" sz="1600" b="1" i="1" dirty="0">
                    <a:latin typeface="Arial "/>
                  </a:rPr>
                  <a:t>P</a:t>
                </a:r>
                <a:r>
                  <a:rPr lang="en-US" sz="1600" dirty="0">
                    <a:latin typeface="Arial "/>
                  </a:rPr>
                  <a:t> on the line </a:t>
                </a:r>
                <a:r>
                  <a:rPr lang="en-US" sz="1600" dirty="0" smtClean="0">
                    <a:latin typeface="Arial "/>
                  </a:rPr>
                  <a:t>passing</a:t>
                </a:r>
                <a:r>
                  <a:rPr lang="en-US" sz="1600" dirty="0">
                    <a:latin typeface="Arial "/>
                  </a:rPr>
                  <a:t> </a:t>
                </a:r>
                <a:r>
                  <a:rPr lang="en-US" sz="1600" dirty="0" smtClean="0">
                    <a:latin typeface="Arial "/>
                  </a:rPr>
                  <a:t>through </a:t>
                </a:r>
                <a:r>
                  <a:rPr lang="en-US" sz="1600" dirty="0">
                    <a:latin typeface="Arial "/>
                  </a:rPr>
                  <a:t>point A and having </a:t>
                </a:r>
                <a:r>
                  <a:rPr lang="en-US" sz="1600" b="1" i="1" dirty="0">
                    <a:latin typeface="Arial "/>
                  </a:rPr>
                  <a:t>direction vector</a:t>
                </a:r>
                <a:r>
                  <a:rPr lang="en-US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>
                    <a:latin typeface="Arial "/>
                  </a:rPr>
                  <a:t>is given by the equation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838200"/>
                <a:ext cx="6705600" cy="621196"/>
              </a:xfrm>
              <a:prstGeom prst="rect">
                <a:avLst/>
              </a:prstGeom>
              <a:blipFill rotWithShape="1">
                <a:blip r:embed="rId2"/>
                <a:stretch>
                  <a:fillRect l="-545" t="-2970"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87215" y="1587260"/>
                <a:ext cx="2276777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  </m:t>
                      </m:r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∈</m:t>
                      </m:r>
                      <m:r>
                        <a:rPr lang="en-US" sz="1600" i="1"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215" y="1587260"/>
                <a:ext cx="2276777" cy="3749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472" y="217609"/>
            <a:ext cx="2438400" cy="146358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49717" y="1774747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latin typeface="Arial "/>
                  </a:rPr>
                  <a:t> IB Convention: 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𝑢𝑠𝑒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b="1" i="1">
                        <a:latin typeface="Cambria Math"/>
                      </a:rPr>
                      <m:t>𝒕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𝑓𝑜𝑟</m:t>
                    </m:r>
                    <m:r>
                      <a:rPr lang="en-US" sz="1400" i="1">
                        <a:latin typeface="Cambria Math"/>
                      </a:rPr>
                      <m:t> 2−</m:t>
                    </m:r>
                    <m:r>
                      <a:rPr lang="en-US" sz="1400" i="1">
                        <a:latin typeface="Cambria Math"/>
                      </a:rPr>
                      <m:t>𝐷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𝑙𝑖𝑛𝑒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</m:oMath>
                </a14:m>
                <a:endParaRPr lang="en-US" sz="1400" i="1" dirty="0" smtClean="0">
                  <a:latin typeface="Arial "/>
                </a:endParaRPr>
              </a:p>
              <a:p>
                <a:r>
                  <a:rPr lang="en-US" sz="1400" b="1" dirty="0" smtClean="0"/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1400" b="1" i="1">
                        <a:latin typeface="Cambria Math"/>
                      </a:rPr>
                      <m:t>𝝀</m:t>
                    </m:r>
                    <m:r>
                      <a:rPr lang="en-US" sz="1400" i="1">
                        <a:latin typeface="Cambria Math"/>
                      </a:rPr>
                      <m:t>  </m:t>
                    </m:r>
                    <m:r>
                      <a:rPr lang="en-US" sz="1400" i="1">
                        <a:latin typeface="Cambria Math"/>
                      </a:rPr>
                      <m:t>𝑓𝑜𝑟</m:t>
                    </m:r>
                    <m:r>
                      <a:rPr lang="en-US" sz="1400" i="1">
                        <a:latin typeface="Cambria Math"/>
                      </a:rPr>
                      <m:t> 3−</m:t>
                    </m:r>
                    <m:r>
                      <a:rPr lang="en-US" sz="1400" i="1">
                        <a:latin typeface="Cambria Math"/>
                      </a:rPr>
                      <m:t>𝐷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𝑙𝑖𝑛𝑒</m:t>
                    </m:r>
                  </m:oMath>
                </a14:m>
                <a:r>
                  <a:rPr lang="en-US" sz="1400" dirty="0">
                    <a:latin typeface="Arial 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717" y="1774747"/>
                <a:ext cx="32766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63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74914" y="2056950"/>
                <a:ext cx="8247397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/>
                        </a:rPr>
                        <m:t>         </m:t>
                      </m:r>
                      <m:r>
                        <a:rPr lang="en-GB" sz="1600" i="1">
                          <a:latin typeface="Cambria Math"/>
                        </a:rPr>
                        <m:t>𝑜𝑟</m:t>
                      </m:r>
                      <m:r>
                        <a:rPr lang="en-GB" sz="1600" i="1">
                          <a:latin typeface="Cambria Math"/>
                        </a:rPr>
                        <m:t>     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14" y="2056950"/>
                <a:ext cx="8247397" cy="8850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5800" y="3276600"/>
                <a:ext cx="67818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● </a:t>
                </a:r>
                <a:r>
                  <a:rPr lang="en-GB" sz="1600" i="1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arametric 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equation of a line – λ is called a </a:t>
                </a:r>
                <a:r>
                  <a:rPr lang="en-GB" sz="1600" b="1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arameter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λ </a:t>
                </a:r>
                <a14:m>
                  <m:oMath xmlns:m="http://schemas.openxmlformats.org/officeDocument/2006/math">
                    <m:r>
                      <a:rPr lang="en-GB" sz="16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∈ </m:t>
                    </m:r>
                    <m:r>
                      <a:rPr lang="en-GB" sz="16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𝑅</m:t>
                    </m:r>
                  </m:oMath>
                </a14:m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</a:t>
                </a:r>
                <a:endParaRPr lang="en-US" sz="1600" dirty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76600"/>
                <a:ext cx="6781800" cy="338554"/>
              </a:xfrm>
              <a:prstGeom prst="rect">
                <a:avLst/>
              </a:prstGeom>
              <a:blipFill rotWithShape="1">
                <a:blip r:embed="rId8"/>
                <a:stretch>
                  <a:fillRect t="-7273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07733" y="3733800"/>
                <a:ext cx="4011162" cy="885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     ⇒   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𝑥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𝑦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𝑧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33" y="3733800"/>
                <a:ext cx="4011162" cy="8850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912046" y="4896928"/>
            <a:ext cx="2936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</a:t>
            </a:r>
            <a:r>
              <a:rPr lang="en-GB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tesian </a:t>
            </a:r>
            <a:r>
              <a:rPr lang="en-GB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 of a line</a:t>
            </a:r>
            <a:endParaRPr lang="en-US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12046" y="5562600"/>
                <a:ext cx="7931467" cy="823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𝑥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𝑥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</m:t>
                          </m:r>
                        </m:e>
                      </m:m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𝑦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𝑦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𝑧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𝑧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mr>
                    </m:m>
                  </m:oMath>
                </a14:m>
                <a:r>
                  <a:rPr lang="en-GB" sz="1600" dirty="0"/>
                  <a:t>       </a:t>
                </a:r>
                <a:r>
                  <a:rPr lang="en-GB" dirty="0"/>
                  <a:t>⟹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𝑥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/>
                  <a:t>  =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𝑦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/>
                  <a:t> =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𝑧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/>
                      </a:rPr>
                      <m:t>(=</m:t>
                    </m:r>
                    <m:r>
                      <a:rPr lang="en-GB" sz="1600" i="1">
                        <a:latin typeface="Cambria Math"/>
                      </a:rPr>
                      <m:t>𝜆</m:t>
                    </m:r>
                    <m:r>
                      <a:rPr lang="en-GB" sz="1600" i="1">
                        <a:latin typeface="Cambria Math"/>
                      </a:rPr>
                      <m:t>)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46" y="5562600"/>
                <a:ext cx="7931467" cy="8234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06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8" grpId="1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228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Find the equation of the line passing through the points A(3, 5, 2) and B(2, -4, 5)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972234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Find the direction of the line: </a:t>
            </a:r>
            <a:endParaRPr lang="en-GB" dirty="0" smtClean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12069"/>
              </p:ext>
            </p:extLst>
          </p:nvPr>
        </p:nvGraphicFramePr>
        <p:xfrm>
          <a:off x="4114800" y="1219915"/>
          <a:ext cx="1986356" cy="82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r:id="rId3" imgW="1562100" imgH="660400" progId="Equation.DSMT4">
                  <p:embed/>
                </p:oleObj>
              </mc:Choice>
              <mc:Fallback>
                <p:oleObj r:id="rId3" imgW="15621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915"/>
                        <a:ext cx="1986356" cy="825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1447800"/>
            <a:ext cx="3177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One possible direction vector i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2385" y="2699266"/>
            <a:ext cx="3697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The Cartesian equation of this line is  </a:t>
            </a:r>
            <a:endParaRPr kumimoji="0" lang="en-GB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6394"/>
              </p:ext>
            </p:extLst>
          </p:nvPr>
        </p:nvGraphicFramePr>
        <p:xfrm>
          <a:off x="4540370" y="2614440"/>
          <a:ext cx="1845818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r:id="rId5" imgW="1333500" imgH="393700" progId="Equation.DSMT4">
                  <p:embed/>
                </p:oleObj>
              </mc:Choice>
              <mc:Fallback>
                <p:oleObj r:id="rId5" imgW="133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70" y="2614440"/>
                        <a:ext cx="1845818" cy="54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0925" y="3279614"/>
            <a:ext cx="33083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(using the coordinates f point A).</a:t>
            </a:r>
            <a:endParaRPr kumimoji="0" lang="en-GB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37404" y="4191000"/>
            <a:ext cx="336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e equivalent vector equation i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67786"/>
              </p:ext>
            </p:extLst>
          </p:nvPr>
        </p:nvGraphicFramePr>
        <p:xfrm>
          <a:off x="4419600" y="4038600"/>
          <a:ext cx="1447800" cy="79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7" imgW="1193800" imgH="660400" progId="Equation.DSMT4">
                  <p:embed/>
                </p:oleObj>
              </mc:Choice>
              <mc:Fallback>
                <p:oleObj r:id="rId7" imgW="11938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1447800" cy="79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78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4068"/>
            <a:ext cx="3191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LE BETWEEN TWO LINES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9200" y="1066800"/>
                <a:ext cx="2063129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</a:rPr>
                                    <m:t> • 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66800"/>
                <a:ext cx="2063129" cy="8125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859" y="564179"/>
            <a:ext cx="3004031" cy="2102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547347"/>
            <a:ext cx="16287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86200" y="4495800"/>
                <a:ext cx="1976823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•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495800"/>
                <a:ext cx="1976823" cy="8110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925836" y="3903456"/>
            <a:ext cx="174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ve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72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3844" y="228600"/>
            <a:ext cx="4121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Shortest distance from a point to a line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5089" y="756202"/>
                <a:ext cx="4572000" cy="6211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 </a:t>
                </a:r>
                <a:r>
                  <a:rPr lang="en-GB" sz="1600" dirty="0">
                    <a:latin typeface="Arial "/>
                  </a:rPr>
                  <a:t>Point P is at the shortest distance from the </a:t>
                </a:r>
                <a:r>
                  <a:rPr lang="en-GB" sz="1600" dirty="0" smtClean="0">
                    <a:latin typeface="Arial "/>
                  </a:rPr>
                  <a:t>line</a:t>
                </a:r>
              </a:p>
              <a:p>
                <a:r>
                  <a:rPr lang="en-GB" sz="1600" dirty="0" smtClean="0">
                    <a:latin typeface="Arial "/>
                  </a:rPr>
                  <a:t> when </a:t>
                </a:r>
                <a:r>
                  <a:rPr lang="en-GB" sz="1600" dirty="0">
                    <a:latin typeface="Arial "/>
                  </a:rPr>
                  <a:t>PQ is 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89" y="756202"/>
                <a:ext cx="4572000" cy="621196"/>
              </a:xfrm>
              <a:prstGeom prst="rect">
                <a:avLst/>
              </a:prstGeom>
              <a:blipFill rotWithShape="1">
                <a:blip r:embed="rId2"/>
                <a:stretch>
                  <a:fillRect t="-2941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74808" y="1410466"/>
                <a:ext cx="1492012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∴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𝑄</m:t>
                          </m:r>
                        </m:e>
                      </m:acc>
                      <m:r>
                        <a:rPr lang="en-US" sz="16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808" y="1410466"/>
                <a:ext cx="1492012" cy="374974"/>
              </a:xfrm>
              <a:prstGeom prst="rect">
                <a:avLst/>
              </a:prstGeom>
              <a:blipFill rotWithShape="1">
                <a:blip r:embed="rId3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596" y="228600"/>
            <a:ext cx="1847850" cy="9810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2647" y="1981200"/>
                <a:ext cx="7912956" cy="4877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dirty="0" smtClean="0">
                    <a:latin typeface="Arial "/>
                  </a:rPr>
                  <a:t>Find the shortest distance between</a:t>
                </a:r>
                <a:r>
                  <a:rPr lang="en-US" sz="1500" b="1" dirty="0">
                    <a:latin typeface="Arial 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+</m:t>
                    </m:r>
                    <m:r>
                      <a:rPr lang="en-US" sz="1500" i="1">
                        <a:latin typeface="Cambria Math"/>
                      </a:rPr>
                      <m:t>𝜆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500" baseline="-25000" dirty="0">
                    <a:latin typeface="Arial "/>
                  </a:rPr>
                  <a:t>    </a:t>
                </a:r>
                <a:r>
                  <a:rPr lang="en-US" sz="1500" dirty="0">
                    <a:latin typeface="Arial "/>
                  </a:rPr>
                  <a:t>and</a:t>
                </a:r>
                <a:r>
                  <a:rPr lang="en-US" sz="1500" baseline="-25000" dirty="0">
                    <a:latin typeface="Arial "/>
                  </a:rPr>
                  <a:t> </a:t>
                </a:r>
                <a:r>
                  <a:rPr lang="en-US" sz="1500" dirty="0">
                    <a:latin typeface="Arial "/>
                  </a:rPr>
                  <a:t>point  P (1,2,3).    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 smtClean="0">
                    <a:latin typeface="Arial "/>
                  </a:rPr>
                  <a:t> </a:t>
                </a:r>
                <a:r>
                  <a:rPr lang="en-US" sz="1500" dirty="0">
                    <a:latin typeface="Arial "/>
                  </a:rPr>
                  <a:t>(The goal is to find Q first, and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𝑃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500" dirty="0">
                    <a:latin typeface="Arial "/>
                  </a:rPr>
                  <a:t>)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Point Q is on the line, hence its coordinates must satisfy line equation:  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𝑃𝑄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−2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         </m:t>
                      </m:r>
                      <m:r>
                        <a:rPr lang="en-US" sz="1500" b="0" i="1" smtClean="0">
                          <a:latin typeface="Cambria Math"/>
                        </a:rPr>
                        <m:t>      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500" i="1">
                          <a:latin typeface="Cambria Math"/>
                        </a:rPr>
                        <m:t> ⇒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−2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•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=0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                            </m:t>
                      </m:r>
                      <m:r>
                        <a:rPr lang="en-US" sz="1500" i="1">
                          <a:latin typeface="Cambria Math"/>
                        </a:rPr>
                        <m:t>⇒  4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+3+9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−4+4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0         ⇒ 17 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1        ⇒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i="1">
                              <a:latin typeface="Cambria Math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smtClean="0">
                        <a:latin typeface="Cambria Math"/>
                      </a:rPr>
                      <m:t>                             </m:t>
                    </m:r>
                    <m:r>
                      <a:rPr lang="en-US" sz="1500" i="1">
                        <a:latin typeface="Cambria Math"/>
                      </a:rPr>
                      <m:t>⇒ </m:t>
                    </m:r>
                  </m:oMath>
                </a14:m>
                <a:r>
                  <a:rPr lang="en-US" sz="1500" baseline="-250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𝑃𝑄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/17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0/17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2/17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 ⇒</m:t>
                    </m:r>
                    <m:r>
                      <a:rPr lang="en-US" sz="1500" i="1">
                        <a:latin typeface="Cambria Math"/>
                      </a:rPr>
                      <m:t>𝑓𝑖𝑛𝑑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𝑃𝑄</m:t>
                            </m:r>
                          </m:e>
                        </m:acc>
                      </m:e>
                    </m:d>
                    <m:r>
                      <a:rPr lang="en-US" sz="15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500" baseline="-25000" dirty="0">
                    <a:latin typeface="Arial "/>
                  </a:rPr>
                  <a:t>             </a:t>
                </a:r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7" y="1981200"/>
                <a:ext cx="7912956" cy="4877233"/>
              </a:xfrm>
              <a:prstGeom prst="rect">
                <a:avLst/>
              </a:prstGeom>
              <a:blipFill rotWithShape="1">
                <a:blip r:embed="rId6"/>
                <a:stretch>
                  <a:fillRect l="-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533400" y="1981200"/>
            <a:ext cx="7772400" cy="4800600"/>
          </a:xfrm>
          <a:prstGeom prst="roundRect">
            <a:avLst>
              <a:gd name="adj" fmla="val 57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86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8</TotalTime>
  <Words>503</Words>
  <Application>Microsoft Office PowerPoint</Application>
  <PresentationFormat>On-screen Show (4:3)</PresentationFormat>
  <Paragraphs>9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Arial </vt:lpstr>
      <vt:lpstr>Calibri</vt:lpstr>
      <vt:lpstr>Cambria Math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kisa</dc:creator>
  <cp:lastModifiedBy>Rizwan Fazal</cp:lastModifiedBy>
  <cp:revision>156</cp:revision>
  <dcterms:created xsi:type="dcterms:W3CDTF">2013-09-27T22:22:37Z</dcterms:created>
  <dcterms:modified xsi:type="dcterms:W3CDTF">2023-01-26T07:03:40Z</dcterms:modified>
</cp:coreProperties>
</file>